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267" r:id="rId12"/>
    <p:sldId id="287" r:id="rId13"/>
    <p:sldId id="271" r:id="rId14"/>
    <p:sldId id="272" r:id="rId15"/>
    <p:sldId id="288" r:id="rId16"/>
    <p:sldId id="276" r:id="rId17"/>
    <p:sldId id="277" r:id="rId18"/>
    <p:sldId id="289" r:id="rId19"/>
    <p:sldId id="281" r:id="rId20"/>
    <p:sldId id="282" r:id="rId21"/>
    <p:sldId id="290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6" d="100"/>
          <a:sy n="106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</a:t>
            </a:r>
          </a:p>
          <a:p>
            <a:r>
              <a:rPr lang="en-US" dirty="0">
                <a:solidFill>
                  <a:srgbClr val="000000"/>
                </a:solidFill>
              </a:rPr>
              <a:t>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65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in.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4678" y="499062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2234880" imgH="927000" progId="Equation.DSMT4">
                  <p:embed/>
                </p:oleObj>
              </mc:Choice>
              <mc:Fallback>
                <p:oleObj name="Equation" r:id="rId3" imgW="223488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499062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75182" y="525192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1765080" imgH="380880" progId="Equation.DSMT4">
                  <p:embed/>
                </p:oleObj>
              </mc:Choice>
              <mc:Fallback>
                <p:oleObj name="Equation" r:id="rId5" imgW="1765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525192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28426" y="52578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26" y="52578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24003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67100" y="5600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25 mi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40626" y="11430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3" imgW="2387520" imgH="927000" progId="Equation.DSMT4">
                  <p:embed/>
                </p:oleObj>
              </mc:Choice>
              <mc:Fallback>
                <p:oleObj name="Equation" r:id="rId3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6" y="11430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3052" y="13970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52" y="13970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97638" y="14033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33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81300" y="14614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848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20900" y="2159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59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32325" y="2438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38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587704" y="244475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3" imgW="1168200" imgH="380880" progId="Equation.DSMT4">
                  <p:embed/>
                </p:oleObj>
              </mc:Choice>
              <mc:Fallback>
                <p:oleObj name="Equation" r:id="rId13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04" y="244475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974850" y="318770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5" imgW="2361960" imgH="927000" progId="Equation.DSMT4">
                  <p:embed/>
                </p:oleObj>
              </mc:Choice>
              <mc:Fallback>
                <p:oleObj name="Equation" r:id="rId15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8770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445478" y="3219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7" imgW="1422360" imgH="838080" progId="Equation.DSMT4">
                  <p:embed/>
                </p:oleObj>
              </mc:Choice>
              <mc:Fallback>
                <p:oleObj name="Equation" r:id="rId17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78" y="3219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943600" y="34589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9" imgW="1422360" imgH="406080" progId="Equation.DSMT4">
                  <p:embed/>
                </p:oleObj>
              </mc:Choice>
              <mc:Fallback>
                <p:oleObj name="Equation" r:id="rId19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5895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57500" y="2476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924300" y="2781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705100" y="3543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0005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108200" y="42084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21" imgW="2539800" imgH="927000" progId="Equation.DSMT4">
                  <p:embed/>
                </p:oleObj>
              </mc:Choice>
              <mc:Fallback>
                <p:oleObj name="Equation" r:id="rId21" imgW="25398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084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724878" y="42402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23" imgW="1549080" imgH="838080" progId="Equation.DSMT4">
                  <p:embed/>
                </p:oleObj>
              </mc:Choice>
              <mc:Fallback>
                <p:oleObj name="Equation" r:id="rId23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8" y="42402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37778" y="44862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78" y="44862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05300" y="48041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33700" y="4533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57200" y="5100197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199719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Area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05025" y="5057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057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8075" y="5302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302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86600" y="53260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260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67025" y="5410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76700" y="5695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09825" y="107632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07632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05450" y="132080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32080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18150" y="19240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2405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7100" y="265112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9" imgW="2755800" imgH="927000" progId="Equation.DSMT4">
                  <p:embed/>
                </p:oleObj>
              </mc:Choice>
              <mc:Fallback>
                <p:oleObj name="Equation" r:id="rId9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5112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57775" y="29146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146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10400" y="29368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68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797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15" imgW="2565360" imgH="927000" progId="Equation.DSMT4">
                  <p:embed/>
                </p:oleObj>
              </mc:Choice>
              <mc:Fallback>
                <p:oleObj name="Equation" r:id="rId15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73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495800" y="406717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17" imgW="2095200" imgH="380880" progId="Equation.DSMT4">
                  <p:embed/>
                </p:oleObj>
              </mc:Choice>
              <mc:Fallback>
                <p:oleObj name="Equation" r:id="rId17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6717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680200" y="40894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9" imgW="1930320" imgH="380880" progId="Equation.DSMT4">
                  <p:embed/>
                </p:oleObj>
              </mc:Choice>
              <mc:Fallback>
                <p:oleObj name="Equation" r:id="rId19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0894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3909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0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099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2291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00300" y="4152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5433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Volum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631406"/>
              </p:ext>
            </p:extLst>
          </p:nvPr>
        </p:nvGraphicFramePr>
        <p:xfrm>
          <a:off x="1554480" y="1371600"/>
          <a:ext cx="603504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Volume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in.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6.387 c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06 in.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028 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5.315 ft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066925" y="47688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76885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50387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872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524625" y="50609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609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809875" y="511492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48100" y="537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214947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4947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38600" y="24193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193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9300" y="24320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4320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371725" y="24923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390900" y="27209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47850" y="1143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43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365625" y="140652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0652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575425" y="14192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419225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14725" y="175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765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39419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Mass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temperatur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length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area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capacity</a:t>
            </a:r>
          </a:p>
          <a:p>
            <a:pPr marL="461963" indent="-461963"/>
            <a:r>
              <a:rPr lang="en-US" dirty="0"/>
              <a:t>	(liquid volume)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weight</a:t>
            </a:r>
          </a:p>
          <a:p>
            <a:pPr marL="461963" indent="-461963"/>
            <a:r>
              <a:rPr lang="en-US" dirty="0"/>
              <a:t>	(mass)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368617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8617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79875" y="39497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497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94400" y="39751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97510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247900" y="4000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305175" y="4267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78025" y="4826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9" imgW="2374560" imgH="927000" progId="Equation.DSMT4">
                  <p:embed/>
                </p:oleObj>
              </mc:Choice>
              <mc:Fallback>
                <p:oleObj name="Equation" r:id="rId9" imgW="2374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26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06900" y="50895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0895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375400" y="51149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149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705100" y="514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695700" y="544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6600" y="114300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2323800" imgH="927000" progId="Equation.DSMT4">
                  <p:embed/>
                </p:oleObj>
              </mc:Choice>
              <mc:Fallback>
                <p:oleObj name="Equation" r:id="rId3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2775" y="1406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406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394450" y="14382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382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24150" y="1466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724275" y="17335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.S.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two scales are shown here on thermometers.  Approximate conversions can be found by reading along a ruler or the edge of a piece of paper held horizontally across the page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45844"/>
              </p:ext>
            </p:extLst>
          </p:nvPr>
        </p:nvGraphicFramePr>
        <p:xfrm>
          <a:off x="5980176" y="26670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176" y="266700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1309"/>
              </p:ext>
            </p:extLst>
          </p:nvPr>
        </p:nvGraphicFramePr>
        <p:xfrm>
          <a:off x="7791450" y="203358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1450" y="203358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7172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9823" y="1720827"/>
            <a:ext cx="3513487" cy="414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wo thermometers and you will read: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7001"/>
              </p:ext>
            </p:extLst>
          </p:nvPr>
        </p:nvGraphicFramePr>
        <p:xfrm>
          <a:off x="4267200" y="2561772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61772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7200" y="3272970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2970"/>
                        <a:ext cx="217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67200" y="399142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9142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90486" y="39370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1853396" imgH="406224" progId="Equation.DSMT4">
                  <p:embed/>
                </p:oleObj>
              </mc:Choice>
              <mc:Fallback>
                <p:oleObj name="Equation" r:id="rId9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39370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43316" y="3225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2032000" imgH="406400" progId="Equation.DSMT4">
                  <p:embed/>
                </p:oleObj>
              </mc:Choice>
              <mc:Fallback>
                <p:oleObj name="Equation" r:id="rId11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225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42661"/>
              </p:ext>
            </p:extLst>
          </p:nvPr>
        </p:nvGraphicFramePr>
        <p:xfrm>
          <a:off x="1676400" y="2514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2197100" imgH="406400" progId="Equation.DSMT4">
                  <p:embed/>
                </p:oleObj>
              </mc:Choice>
              <mc:Fallback>
                <p:oleObj name="Equation" r:id="rId13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 and 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362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816100" imgH="838200" progId="Equation.DSMT4">
                  <p:embed/>
                </p:oleObj>
              </mc:Choice>
              <mc:Fallback>
                <p:oleObj name="Equation" r:id="rId3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24000" y="38100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917700" imgH="876300" progId="Equation.DSMT4">
                  <p:embed/>
                </p:oleObj>
              </mc:Choice>
              <mc:Fallback>
                <p:oleObj name="Equation" r:id="rId5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2057400" imgH="939600" progId="Equation.DSMT4">
                  <p:embed/>
                </p:oleObj>
              </mc:Choice>
              <mc:Fallback>
                <p:oleObj name="Equation" r:id="rId5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9" imgW="660113" imgH="291973" progId="Equation.DSMT4">
                  <p:embed/>
                </p:oleObj>
              </mc:Choice>
              <mc:Fallback>
                <p:oleObj name="Equation" r:id="rId9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3" imgW="1917360" imgH="876240" progId="Equation.DSMT4">
                  <p:embed/>
                </p:oleObj>
              </mc:Choice>
              <mc:Fallback>
                <p:oleObj name="Equation" r:id="rId13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1587240" imgH="355320" progId="Equation.DSMT4">
                  <p:embed/>
                </p:oleObj>
              </mc:Choice>
              <mc:Fallback>
                <p:oleObj name="Equation" r:id="rId5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1942920" imgH="876240" progId="Equation.DSMT4">
                  <p:embed/>
                </p:oleObj>
              </mc:Choice>
              <mc:Fallback>
                <p:oleObj name="Equation" r:id="rId13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58234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Length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≈ 0.394 in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 ≈ 0.305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3.28 ft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 ≈ 0.914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1.09 yd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i ≈ 1.61 k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714</Words>
  <Application>Microsoft Office PowerPoint</Application>
  <PresentationFormat>On-screen Show (4:3)</PresentationFormat>
  <Paragraphs>13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ourier New</vt:lpstr>
      <vt:lpstr>Calibri</vt:lpstr>
      <vt:lpstr>Symbol</vt:lpstr>
      <vt:lpstr>Office Theme</vt:lpstr>
      <vt:lpstr>Equation</vt:lpstr>
      <vt:lpstr>Section 12.R.6</vt:lpstr>
      <vt:lpstr>Objectives</vt:lpstr>
      <vt:lpstr>Temperature</vt:lpstr>
      <vt:lpstr>Temperature</vt:lpstr>
      <vt:lpstr>Example 1: Equivalent Measures of Temperature</vt:lpstr>
      <vt:lpstr>Temperature Formulas</vt:lpstr>
      <vt:lpstr>Example 2: Converting Units of Temperature</vt:lpstr>
      <vt:lpstr>Example 3: Converting Units of Temperature</vt:lpstr>
      <vt:lpstr>Length</vt:lpstr>
      <vt:lpstr>Length</vt:lpstr>
      <vt:lpstr>Example 4: Converting Units of Length</vt:lpstr>
      <vt:lpstr>Example 4: Converting Units of Length (cont.)</vt:lpstr>
      <vt:lpstr>Area</vt:lpstr>
      <vt:lpstr>Example 5: Converting Units of Area</vt:lpstr>
      <vt:lpstr>Example 5: Converting Units of Area (cont.)</vt:lpstr>
      <vt:lpstr>Volume</vt:lpstr>
      <vt:lpstr>Example 6: Converting Units of Capacity (Liquid Volume)</vt:lpstr>
      <vt:lpstr>Example 6: Converting Units of Capacity (Liquid Volume) (cont.)</vt:lpstr>
      <vt:lpstr>Mass</vt:lpstr>
      <vt:lpstr>Example 7: Converting Units of Weight (Mass)</vt:lpstr>
      <vt:lpstr>Example 7: Converting Units of Weight (Mass)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20</cp:revision>
  <dcterms:created xsi:type="dcterms:W3CDTF">2013-04-26T14:43:13Z</dcterms:created>
  <dcterms:modified xsi:type="dcterms:W3CDTF">2018-10-17T06:39:21Z</dcterms:modified>
</cp:coreProperties>
</file>